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5D4D" w:rsidRPr="0064285E" w:rsidRDefault="002E47BF">
      <w:pPr>
        <w:rPr>
          <w:b/>
        </w:rPr>
      </w:pPr>
      <w:r>
        <w:rPr>
          <w:b/>
        </w:rPr>
        <w:t>Math 252</w:t>
      </w:r>
      <w:r w:rsidR="00B80F38">
        <w:rPr>
          <w:b/>
        </w:rPr>
        <w:t xml:space="preserve"> Homework 2</w:t>
      </w:r>
      <w:r w:rsidR="005B1553" w:rsidRPr="0064285E">
        <w:rPr>
          <w:b/>
        </w:rPr>
        <w:t xml:space="preserve"> Written Part </w:t>
      </w:r>
      <w:r w:rsidR="005B1553" w:rsidRPr="0064285E">
        <w:rPr>
          <w:b/>
        </w:rPr>
        <w:tab/>
      </w:r>
      <w:r w:rsidR="00AB06D8">
        <w:rPr>
          <w:b/>
        </w:rPr>
        <w:tab/>
      </w:r>
      <w:r w:rsidR="005B1553" w:rsidRPr="0064285E">
        <w:rPr>
          <w:b/>
        </w:rPr>
        <w:t>Name:______________________________</w:t>
      </w:r>
    </w:p>
    <w:p w:rsidR="005B1553" w:rsidRDefault="005B1553"/>
    <w:p w:rsidR="005B1553" w:rsidRPr="002E47BF" w:rsidRDefault="005B1553" w:rsidP="002E47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i/>
        </w:rPr>
      </w:pPr>
      <w:r w:rsidRPr="002E47BF">
        <w:rPr>
          <w:i/>
        </w:rPr>
        <w:t>Write legibly.   Show your work.   Graph neatly.   Use a ruler for all straight lines.</w:t>
      </w:r>
    </w:p>
    <w:p w:rsidR="005B1553" w:rsidRDefault="005B1553"/>
    <w:p w:rsidR="002E47BF" w:rsidRDefault="00B80F38" w:rsidP="002E47BF">
      <w:pPr>
        <w:pStyle w:val="ListParagraph"/>
        <w:numPr>
          <w:ilvl w:val="0"/>
          <w:numId w:val="5"/>
        </w:numPr>
      </w:pPr>
      <w:r>
        <w:t xml:space="preserve">By reading values from the given graph of f, use five and then ten rectangles to find a lower estimate and an upper estimate for the area under the given graph from x=0 to x=10.   In each case, carefully draw </w:t>
      </w:r>
      <w:r w:rsidR="001A2EB5">
        <w:t xml:space="preserve">and shade </w:t>
      </w:r>
      <w:r>
        <w:t>the rectangles that you use.</w:t>
      </w:r>
    </w:p>
    <w:p w:rsidR="00B33FE2" w:rsidRDefault="00B33FE2" w:rsidP="00B33FE2"/>
    <w:p w:rsidR="00B80F38" w:rsidRDefault="00B80F38" w:rsidP="00B80F38">
      <w:pPr>
        <w:pStyle w:val="ListParagraph"/>
        <w:numPr>
          <w:ilvl w:val="1"/>
          <w:numId w:val="5"/>
        </w:numPr>
      </w:pPr>
      <w:r>
        <w:t>five rectangles, lower estimate:</w:t>
      </w:r>
    </w:p>
    <w:p w:rsidR="00AB06D8" w:rsidRDefault="00AB06D8" w:rsidP="00AB06D8">
      <w:pPr>
        <w:ind w:left="360"/>
      </w:pPr>
      <w:r>
        <w:rPr>
          <w:noProof/>
        </w:rPr>
        <w:drawing>
          <wp:inline distT="0" distB="0" distL="0" distR="0" wp14:anchorId="7862D0D1" wp14:editId="69B19E7E">
            <wp:extent cx="2771775" cy="15430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F38" w:rsidRDefault="00B80F38" w:rsidP="00B80F38">
      <w:pPr>
        <w:pStyle w:val="ListParagraph"/>
        <w:numPr>
          <w:ilvl w:val="1"/>
          <w:numId w:val="5"/>
        </w:numPr>
      </w:pPr>
      <w:r>
        <w:t>five rectangles, upper estimate:</w:t>
      </w:r>
    </w:p>
    <w:p w:rsidR="00AB06D8" w:rsidRDefault="00AB06D8" w:rsidP="00AB06D8">
      <w:pPr>
        <w:ind w:left="360"/>
      </w:pPr>
      <w:r>
        <w:rPr>
          <w:noProof/>
        </w:rPr>
        <w:drawing>
          <wp:inline distT="0" distB="0" distL="0" distR="0" wp14:anchorId="7DB9E8D8" wp14:editId="6A85AA9D">
            <wp:extent cx="2771775" cy="15430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F38" w:rsidRDefault="00B80F38" w:rsidP="00B80F38">
      <w:pPr>
        <w:pStyle w:val="ListParagraph"/>
        <w:numPr>
          <w:ilvl w:val="1"/>
          <w:numId w:val="5"/>
        </w:numPr>
      </w:pPr>
      <w:r>
        <w:t>ten rectangles, lower estimate:</w:t>
      </w:r>
    </w:p>
    <w:p w:rsidR="00AB06D8" w:rsidRDefault="00AB06D8" w:rsidP="00AB06D8">
      <w:pPr>
        <w:ind w:left="360"/>
      </w:pPr>
      <w:r>
        <w:rPr>
          <w:noProof/>
        </w:rPr>
        <w:drawing>
          <wp:inline distT="0" distB="0" distL="0" distR="0" wp14:anchorId="6784B4A1" wp14:editId="1686415E">
            <wp:extent cx="2771775" cy="15430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F38" w:rsidRDefault="00B80F38" w:rsidP="00B80F38">
      <w:pPr>
        <w:pStyle w:val="ListParagraph"/>
        <w:numPr>
          <w:ilvl w:val="1"/>
          <w:numId w:val="5"/>
        </w:numPr>
      </w:pPr>
      <w:r>
        <w:t>ten rectangles, upper estimate:</w:t>
      </w:r>
    </w:p>
    <w:p w:rsidR="00AB06D8" w:rsidRDefault="00AB06D8" w:rsidP="00AB06D8">
      <w:pPr>
        <w:ind w:left="360"/>
      </w:pPr>
      <w:r>
        <w:rPr>
          <w:noProof/>
        </w:rPr>
        <w:drawing>
          <wp:inline distT="0" distB="0" distL="0" distR="0" wp14:anchorId="1FC51661" wp14:editId="02B78061">
            <wp:extent cx="2771775" cy="15430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73B2" w:rsidRDefault="004673B2" w:rsidP="004673B2"/>
    <w:p w:rsidR="004673B2" w:rsidRDefault="004673B2" w:rsidP="004673B2"/>
    <w:p w:rsidR="00B33FE2" w:rsidRDefault="00B33FE2">
      <w:r>
        <w:br w:type="page"/>
      </w:r>
    </w:p>
    <w:p w:rsidR="002E47BF" w:rsidRDefault="00B80F38" w:rsidP="002E47BF">
      <w:pPr>
        <w:pStyle w:val="ListParagraph"/>
        <w:numPr>
          <w:ilvl w:val="0"/>
          <w:numId w:val="5"/>
        </w:numPr>
      </w:pPr>
      <w:r>
        <w:lastRenderedPageBreak/>
        <w:t>Use six rectangles to find estimates of each type for the area under the given graph of f from x=0 to x=12.</w:t>
      </w:r>
      <w:r w:rsidR="009B388D">
        <w:t xml:space="preserve">   Carefully draw and shade the rectangles you use.</w:t>
      </w:r>
      <w:bookmarkStart w:id="0" w:name="_GoBack"/>
      <w:bookmarkEnd w:id="0"/>
    </w:p>
    <w:p w:rsidR="00B80F38" w:rsidRDefault="00B80F38" w:rsidP="00B80F38">
      <w:pPr>
        <w:pStyle w:val="ListParagraph"/>
        <w:numPr>
          <w:ilvl w:val="1"/>
          <w:numId w:val="5"/>
        </w:numPr>
      </w:pPr>
      <w:r w:rsidRPr="00B80F38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8pt" o:ole="">
            <v:imagedata r:id="rId6" o:title=""/>
          </v:shape>
          <o:OLEObject Type="Embed" ProgID="Equation.DSMT4" ShapeID="_x0000_i1025" DrawAspect="Content" ObjectID="_1608124814" r:id="rId7"/>
        </w:object>
      </w:r>
      <w:r>
        <w:t xml:space="preserve"> (left endpoints)</w:t>
      </w:r>
    </w:p>
    <w:p w:rsidR="00AB06D8" w:rsidRDefault="00AB06D8" w:rsidP="00AB06D8">
      <w:pPr>
        <w:ind w:left="360"/>
      </w:pPr>
      <w:r>
        <w:rPr>
          <w:noProof/>
        </w:rPr>
        <w:drawing>
          <wp:inline distT="0" distB="0" distL="0" distR="0" wp14:anchorId="2519F964" wp14:editId="5D4E0665">
            <wp:extent cx="2285212" cy="1647977"/>
            <wp:effectExtent l="0" t="0" r="127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t="5456"/>
                    <a:stretch/>
                  </pic:blipFill>
                  <pic:spPr bwMode="auto">
                    <a:xfrm>
                      <a:off x="0" y="0"/>
                      <a:ext cx="2286000" cy="16485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80F38" w:rsidRDefault="00B80F38" w:rsidP="00B80F38">
      <w:pPr>
        <w:pStyle w:val="ListParagraph"/>
        <w:numPr>
          <w:ilvl w:val="1"/>
          <w:numId w:val="5"/>
        </w:numPr>
      </w:pPr>
      <w:r w:rsidRPr="00B80F38">
        <w:rPr>
          <w:position w:val="-12"/>
        </w:rPr>
        <w:object w:dxaOrig="320" w:dyaOrig="360">
          <v:shape id="_x0000_i1026" type="#_x0000_t75" style="width:16.5pt;height:18pt" o:ole="">
            <v:imagedata r:id="rId9" o:title=""/>
          </v:shape>
          <o:OLEObject Type="Embed" ProgID="Equation.DSMT4" ShapeID="_x0000_i1026" DrawAspect="Content" ObjectID="_1608124815" r:id="rId10"/>
        </w:object>
      </w:r>
      <w:r>
        <w:t xml:space="preserve"> (right endpoints)</w:t>
      </w:r>
    </w:p>
    <w:p w:rsidR="00AB06D8" w:rsidRDefault="002E1E03" w:rsidP="00AB06D8">
      <w:pPr>
        <w:ind w:left="360"/>
      </w:pPr>
      <w:r>
        <w:rPr>
          <w:noProof/>
        </w:rPr>
        <w:drawing>
          <wp:inline distT="0" distB="0" distL="0" distR="0" wp14:anchorId="7A8E68FE" wp14:editId="445ECBAA">
            <wp:extent cx="2285212" cy="1677239"/>
            <wp:effectExtent l="0" t="0" r="127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t="3777" b="-1"/>
                    <a:stretch/>
                  </pic:blipFill>
                  <pic:spPr bwMode="auto">
                    <a:xfrm>
                      <a:off x="0" y="0"/>
                      <a:ext cx="2286000" cy="16778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80F38" w:rsidRDefault="00B80F38" w:rsidP="00B80F38">
      <w:pPr>
        <w:pStyle w:val="ListParagraph"/>
        <w:numPr>
          <w:ilvl w:val="1"/>
          <w:numId w:val="5"/>
        </w:numPr>
      </w:pPr>
      <w:r w:rsidRPr="00B80F38">
        <w:rPr>
          <w:position w:val="-12"/>
        </w:rPr>
        <w:object w:dxaOrig="360" w:dyaOrig="360">
          <v:shape id="_x0000_i1027" type="#_x0000_t75" style="width:18pt;height:18pt" o:ole="">
            <v:imagedata r:id="rId11" o:title=""/>
          </v:shape>
          <o:OLEObject Type="Embed" ProgID="Equation.DSMT4" ShapeID="_x0000_i1027" DrawAspect="Content" ObjectID="_1608124816" r:id="rId12"/>
        </w:object>
      </w:r>
      <w:r>
        <w:t xml:space="preserve"> (midpoints)</w:t>
      </w:r>
    </w:p>
    <w:p w:rsidR="00AB06D8" w:rsidRDefault="002E1E03" w:rsidP="00AB06D8">
      <w:pPr>
        <w:ind w:left="360"/>
      </w:pPr>
      <w:r>
        <w:rPr>
          <w:noProof/>
        </w:rPr>
        <w:drawing>
          <wp:inline distT="0" distB="0" distL="0" distR="0" wp14:anchorId="7A8E68FE" wp14:editId="445ECBAA">
            <wp:extent cx="2285212" cy="1647978"/>
            <wp:effectExtent l="0" t="0" r="127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t="5456"/>
                    <a:stretch/>
                  </pic:blipFill>
                  <pic:spPr bwMode="auto">
                    <a:xfrm>
                      <a:off x="0" y="0"/>
                      <a:ext cx="2286000" cy="16485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80F38" w:rsidRDefault="00B80F38" w:rsidP="00B80F38">
      <w:pPr>
        <w:pStyle w:val="ListParagraph"/>
        <w:numPr>
          <w:ilvl w:val="1"/>
          <w:numId w:val="5"/>
        </w:numPr>
      </w:pPr>
      <w:r>
        <w:t>Which of the three is a clear underestimate of the area under the curve?</w:t>
      </w:r>
    </w:p>
    <w:p w:rsidR="002E1E03" w:rsidRDefault="002E1E03" w:rsidP="002E1E03"/>
    <w:p w:rsidR="00B80F38" w:rsidRDefault="00B80F38" w:rsidP="00B80F38">
      <w:pPr>
        <w:pStyle w:val="ListParagraph"/>
        <w:numPr>
          <w:ilvl w:val="1"/>
          <w:numId w:val="5"/>
        </w:numPr>
      </w:pPr>
      <w:r>
        <w:t>Which of the three is a clear overestimate of the area under the curve?</w:t>
      </w:r>
    </w:p>
    <w:p w:rsidR="002E1E03" w:rsidRDefault="002E1E03" w:rsidP="002E1E03"/>
    <w:p w:rsidR="004673B2" w:rsidRDefault="00B80F38" w:rsidP="004741B0">
      <w:pPr>
        <w:pStyle w:val="ListParagraph"/>
        <w:numPr>
          <w:ilvl w:val="1"/>
          <w:numId w:val="5"/>
        </w:numPr>
      </w:pPr>
      <w:r>
        <w:t>Which of the three is the best estimate of the area under the curve?</w:t>
      </w:r>
    </w:p>
    <w:p w:rsidR="002E1E03" w:rsidRDefault="002E1E03" w:rsidP="002E1E03"/>
    <w:p w:rsidR="00B80F38" w:rsidRDefault="00B80F38" w:rsidP="00B80F38">
      <w:pPr>
        <w:pStyle w:val="ListParagraph"/>
        <w:numPr>
          <w:ilvl w:val="0"/>
          <w:numId w:val="5"/>
        </w:numPr>
      </w:pPr>
      <w:r>
        <w:t xml:space="preserve">The velocity graph of a braking car is shown.   Use it to estimate the distance </w:t>
      </w:r>
      <w:r w:rsidR="001A2EB5">
        <w:t xml:space="preserve">(include units) </w:t>
      </w:r>
      <w:r>
        <w:t xml:space="preserve">travelled by the car while the brakes are being applied.   (Use </w:t>
      </w:r>
      <w:r w:rsidRPr="00B80F38">
        <w:rPr>
          <w:position w:val="-12"/>
        </w:rPr>
        <w:object w:dxaOrig="360" w:dyaOrig="360">
          <v:shape id="_x0000_i1028" type="#_x0000_t75" style="width:18pt;height:18pt" o:ole="">
            <v:imagedata r:id="rId13" o:title=""/>
          </v:shape>
          <o:OLEObject Type="Embed" ProgID="Equation.DSMT4" ShapeID="_x0000_i1028" DrawAspect="Content" ObjectID="_1608124817" r:id="rId14"/>
        </w:object>
      </w:r>
      <w:r>
        <w:t>.)</w:t>
      </w:r>
    </w:p>
    <w:p w:rsidR="00DA60D8" w:rsidRDefault="00DA60D8" w:rsidP="002E1E03">
      <w:pPr>
        <w:ind w:left="720"/>
      </w:pPr>
      <w:r>
        <w:rPr>
          <w:noProof/>
        </w:rPr>
        <w:drawing>
          <wp:inline distT="0" distB="0" distL="0" distR="0" wp14:anchorId="76014CD7" wp14:editId="6ECF458D">
            <wp:extent cx="2743200" cy="1440795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t="5459" b="6826"/>
                    <a:stretch/>
                  </pic:blipFill>
                  <pic:spPr bwMode="auto">
                    <a:xfrm>
                      <a:off x="0" y="0"/>
                      <a:ext cx="2743200" cy="14407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E47BF" w:rsidRDefault="002E47BF" w:rsidP="00B80F38">
      <w:pPr>
        <w:pStyle w:val="ListParagraph"/>
      </w:pPr>
    </w:p>
    <w:sectPr w:rsidR="002E47BF" w:rsidSect="00AB06D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E33F93"/>
    <w:multiLevelType w:val="hybridMultilevel"/>
    <w:tmpl w:val="389870C6"/>
    <w:lvl w:ilvl="0" w:tplc="D254A098">
      <w:start w:val="1"/>
      <w:numFmt w:val="decimal"/>
      <w:lvlText w:val=" (%1)  "/>
      <w:lvlJc w:val="left"/>
      <w:pPr>
        <w:ind w:left="36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3834E11"/>
    <w:multiLevelType w:val="hybridMultilevel"/>
    <w:tmpl w:val="5950B968"/>
    <w:lvl w:ilvl="0" w:tplc="D254A098">
      <w:start w:val="1"/>
      <w:numFmt w:val="decimal"/>
      <w:lvlText w:val=" (%1)  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8D06D48"/>
    <w:multiLevelType w:val="hybridMultilevel"/>
    <w:tmpl w:val="67CEB8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2A77F99"/>
    <w:multiLevelType w:val="hybridMultilevel"/>
    <w:tmpl w:val="D83C1C5C"/>
    <w:lvl w:ilvl="0" w:tplc="BD2E1B7E">
      <w:start w:val="1"/>
      <w:numFmt w:val="upperLetter"/>
      <w:lvlText w:val="(%1) "/>
      <w:lvlJc w:val="left"/>
      <w:pPr>
        <w:ind w:left="14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9" w:hanging="360"/>
      </w:pPr>
    </w:lvl>
    <w:lvl w:ilvl="2" w:tplc="0409001B" w:tentative="1">
      <w:start w:val="1"/>
      <w:numFmt w:val="lowerRoman"/>
      <w:lvlText w:val="%3."/>
      <w:lvlJc w:val="right"/>
      <w:pPr>
        <w:ind w:left="2889" w:hanging="180"/>
      </w:pPr>
    </w:lvl>
    <w:lvl w:ilvl="3" w:tplc="0409000F" w:tentative="1">
      <w:start w:val="1"/>
      <w:numFmt w:val="decimal"/>
      <w:lvlText w:val="%4."/>
      <w:lvlJc w:val="left"/>
      <w:pPr>
        <w:ind w:left="3609" w:hanging="360"/>
      </w:pPr>
    </w:lvl>
    <w:lvl w:ilvl="4" w:tplc="04090019" w:tentative="1">
      <w:start w:val="1"/>
      <w:numFmt w:val="lowerLetter"/>
      <w:lvlText w:val="%5."/>
      <w:lvlJc w:val="left"/>
      <w:pPr>
        <w:ind w:left="4329" w:hanging="360"/>
      </w:pPr>
    </w:lvl>
    <w:lvl w:ilvl="5" w:tplc="0409001B" w:tentative="1">
      <w:start w:val="1"/>
      <w:numFmt w:val="lowerRoman"/>
      <w:lvlText w:val="%6."/>
      <w:lvlJc w:val="right"/>
      <w:pPr>
        <w:ind w:left="5049" w:hanging="180"/>
      </w:pPr>
    </w:lvl>
    <w:lvl w:ilvl="6" w:tplc="0409000F" w:tentative="1">
      <w:start w:val="1"/>
      <w:numFmt w:val="decimal"/>
      <w:lvlText w:val="%7."/>
      <w:lvlJc w:val="left"/>
      <w:pPr>
        <w:ind w:left="5769" w:hanging="360"/>
      </w:pPr>
    </w:lvl>
    <w:lvl w:ilvl="7" w:tplc="04090019" w:tentative="1">
      <w:start w:val="1"/>
      <w:numFmt w:val="lowerLetter"/>
      <w:lvlText w:val="%8."/>
      <w:lvlJc w:val="left"/>
      <w:pPr>
        <w:ind w:left="6489" w:hanging="360"/>
      </w:pPr>
    </w:lvl>
    <w:lvl w:ilvl="8" w:tplc="0409001B" w:tentative="1">
      <w:start w:val="1"/>
      <w:numFmt w:val="lowerRoman"/>
      <w:lvlText w:val="%9."/>
      <w:lvlJc w:val="right"/>
      <w:pPr>
        <w:ind w:left="7209" w:hanging="180"/>
      </w:pPr>
    </w:lvl>
  </w:abstractNum>
  <w:abstractNum w:abstractNumId="4" w15:restartNumberingAfterBreak="0">
    <w:nsid w:val="71483700"/>
    <w:multiLevelType w:val="hybridMultilevel"/>
    <w:tmpl w:val="7EA609D8"/>
    <w:lvl w:ilvl="0" w:tplc="D254A098">
      <w:start w:val="1"/>
      <w:numFmt w:val="decimal"/>
      <w:lvlText w:val=" (%1)  "/>
      <w:lvlJc w:val="left"/>
      <w:pPr>
        <w:ind w:left="720" w:hanging="360"/>
      </w:pPr>
      <w:rPr>
        <w:rFonts w:ascii="Arial" w:hAnsi="Arial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553"/>
    <w:rsid w:val="0000598D"/>
    <w:rsid w:val="00145D4D"/>
    <w:rsid w:val="001A2EB5"/>
    <w:rsid w:val="002E1E03"/>
    <w:rsid w:val="002E47BF"/>
    <w:rsid w:val="0036343C"/>
    <w:rsid w:val="004673B2"/>
    <w:rsid w:val="005A145E"/>
    <w:rsid w:val="005B1553"/>
    <w:rsid w:val="0064285E"/>
    <w:rsid w:val="0087160C"/>
    <w:rsid w:val="00955451"/>
    <w:rsid w:val="009B388D"/>
    <w:rsid w:val="00AA5E09"/>
    <w:rsid w:val="00AB06D8"/>
    <w:rsid w:val="00B33FE2"/>
    <w:rsid w:val="00B80F38"/>
    <w:rsid w:val="00DA60D8"/>
    <w:rsid w:val="00E70D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27A04EC3"/>
  <w15:docId w15:val="{7E7207FD-744D-43BD-B540-5D37813870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="Arial"/>
        <w:color w:val="000000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5D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1553"/>
    <w:pPr>
      <w:ind w:left="720"/>
      <w:contextualSpacing/>
    </w:pPr>
  </w:style>
  <w:style w:type="table" w:styleId="TableGrid">
    <w:name w:val="Table Grid"/>
    <w:basedOn w:val="TableNormal"/>
    <w:uiPriority w:val="59"/>
    <w:rsid w:val="005B15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B15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55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2</Pages>
  <Words>187</Words>
  <Characters>106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1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plassmann</dc:creator>
  <cp:keywords/>
  <dc:description/>
  <cp:lastModifiedBy>Rebecca Plassmann</cp:lastModifiedBy>
  <cp:revision>11</cp:revision>
  <cp:lastPrinted>2019-01-05T00:27:00Z</cp:lastPrinted>
  <dcterms:created xsi:type="dcterms:W3CDTF">2018-01-10T00:56:00Z</dcterms:created>
  <dcterms:modified xsi:type="dcterms:W3CDTF">2019-01-05T0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